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68832C3" w14:textId="77777777" w:rsidR="00680AE4" w:rsidRPr="003866D3" w:rsidRDefault="00680AE4" w:rsidP="00680AE4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  <w:bookmarkStart w:id="0" w:name="_Hlk29492847"/>
      <w:bookmarkStart w:id="1" w:name="_Hlk29492796"/>
    </w:p>
    <w:p w14:paraId="221027C7" w14:textId="77777777" w:rsidR="00680AE4" w:rsidRPr="003866D3" w:rsidRDefault="00680AE4" w:rsidP="00680AE4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60D2B4F7" w14:textId="77777777" w:rsidR="00680AE4" w:rsidRPr="003866D3" w:rsidRDefault="00680AE4" w:rsidP="00680AE4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0E754000" w14:textId="77777777" w:rsidR="00680AE4" w:rsidRPr="003866D3" w:rsidRDefault="00680AE4" w:rsidP="00680AE4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4324F26D" w14:textId="57548698" w:rsidR="00680AE4" w:rsidRPr="003866D3" w:rsidRDefault="00BB229C" w:rsidP="00680AE4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680AE4" w:rsidRPr="000F4B76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5</w:t>
      </w:r>
      <w:r w:rsidR="00680AE4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</w:t>
      </w:r>
      <w:r w:rsidR="007E0E36">
        <w:rPr>
          <w:rFonts w:ascii="Times New Roman" w:hAnsi="Times New Roman"/>
          <w:b/>
          <w:snapToGrid/>
          <w:sz w:val="32"/>
          <w:szCs w:val="32"/>
          <w:lang w:val="en-US" w:eastAsia="fi-FI"/>
        </w:rPr>
        <w:t>(4p)</w:t>
      </w:r>
    </w:p>
    <w:p w14:paraId="7B7522CD" w14:textId="77777777" w:rsidR="00680AE4" w:rsidRPr="00CC2A2D" w:rsidRDefault="00680AE4" w:rsidP="00680AE4">
      <w:pPr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59EDC923" w14:textId="3FF101B2" w:rsidR="00674E9D" w:rsidRDefault="00465A18" w:rsidP="00674E9D">
      <w:pPr>
        <w:tabs>
          <w:tab w:val="right" w:pos="9072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bCs/>
          <w:noProof/>
          <w:color w:val="000000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79056445" wp14:editId="2B345BCD">
                <wp:simplePos x="0" y="0"/>
                <wp:positionH relativeFrom="column">
                  <wp:posOffset>3661536</wp:posOffset>
                </wp:positionH>
                <wp:positionV relativeFrom="paragraph">
                  <wp:posOffset>152960</wp:posOffset>
                </wp:positionV>
                <wp:extent cx="2462530" cy="1275080"/>
                <wp:effectExtent l="0" t="0" r="0" b="39370"/>
                <wp:wrapSquare wrapText="bothSides"/>
                <wp:docPr id="20" name="Group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62530" cy="1275080"/>
                          <a:chOff x="3654" y="4416"/>
                          <a:chExt cx="3878" cy="2008"/>
                        </a:xfrm>
                      </wpg:grpSpPr>
                      <wps:wsp>
                        <wps:cNvPr id="21" name="Freeform 3"/>
                        <wps:cNvSpPr>
                          <a:spLocks/>
                        </wps:cNvSpPr>
                        <wps:spPr bwMode="auto">
                          <a:xfrm>
                            <a:off x="4242" y="4791"/>
                            <a:ext cx="682" cy="882"/>
                          </a:xfrm>
                          <a:custGeom>
                            <a:avLst/>
                            <a:gdLst>
                              <a:gd name="T0" fmla="*/ 0 w 682"/>
                              <a:gd name="T1" fmla="*/ 882 h 882"/>
                              <a:gd name="T2" fmla="*/ 0 w 682"/>
                              <a:gd name="T3" fmla="*/ 682 h 882"/>
                              <a:gd name="T4" fmla="*/ 682 w 682"/>
                              <a:gd name="T5" fmla="*/ 0 h 882"/>
                              <a:gd name="T6" fmla="*/ 682 w 682"/>
                              <a:gd name="T7" fmla="*/ 191 h 882"/>
                              <a:gd name="T8" fmla="*/ 0 w 682"/>
                              <a:gd name="T9" fmla="*/ 882 h 8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82" h="882">
                                <a:moveTo>
                                  <a:pt x="0" y="882"/>
                                </a:moveTo>
                                <a:lnTo>
                                  <a:pt x="0" y="682"/>
                                </a:lnTo>
                                <a:lnTo>
                                  <a:pt x="682" y="0"/>
                                </a:lnTo>
                                <a:lnTo>
                                  <a:pt x="682" y="191"/>
                                </a:lnTo>
                                <a:lnTo>
                                  <a:pt x="0" y="882"/>
                                </a:lnTo>
                                <a:close/>
                              </a:path>
                            </a:pathLst>
                          </a:custGeom>
                          <a:pattFill prst="pct25">
                            <a:fgClr>
                              <a:srgbClr val="000000">
                                <a:alpha val="70000"/>
                              </a:srgbClr>
                            </a:fgClr>
                            <a:bgClr>
                              <a:srgbClr val="FFFFFF">
                                <a:alpha val="7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67E76E" w14:textId="77777777" w:rsidR="0060650F" w:rsidRDefault="0060650F" w:rsidP="0060650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Freeform 5"/>
                        <wps:cNvSpPr>
                          <a:spLocks/>
                        </wps:cNvSpPr>
                        <wps:spPr bwMode="auto">
                          <a:xfrm>
                            <a:off x="4244" y="4875"/>
                            <a:ext cx="2514" cy="733"/>
                          </a:xfrm>
                          <a:custGeom>
                            <a:avLst/>
                            <a:gdLst>
                              <a:gd name="T0" fmla="*/ 0 w 2514"/>
                              <a:gd name="T1" fmla="*/ 733 h 733"/>
                              <a:gd name="T2" fmla="*/ 0 w 2514"/>
                              <a:gd name="T3" fmla="*/ 675 h 733"/>
                              <a:gd name="T4" fmla="*/ 675 w 2514"/>
                              <a:gd name="T5" fmla="*/ 0 h 733"/>
                              <a:gd name="T6" fmla="*/ 2514 w 2514"/>
                              <a:gd name="T7" fmla="*/ 0 h 733"/>
                              <a:gd name="T8" fmla="*/ 1831 w 2514"/>
                              <a:gd name="T9" fmla="*/ 708 h 733"/>
                              <a:gd name="T10" fmla="*/ 0 w 2514"/>
                              <a:gd name="T11" fmla="*/ 733 h 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514" h="733">
                                <a:moveTo>
                                  <a:pt x="0" y="733"/>
                                </a:moveTo>
                                <a:lnTo>
                                  <a:pt x="0" y="675"/>
                                </a:lnTo>
                                <a:lnTo>
                                  <a:pt x="675" y="0"/>
                                </a:lnTo>
                                <a:lnTo>
                                  <a:pt x="2514" y="0"/>
                                </a:lnTo>
                                <a:lnTo>
                                  <a:pt x="1831" y="708"/>
                                </a:lnTo>
                                <a:lnTo>
                                  <a:pt x="0" y="733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06FBDD" w14:textId="77777777" w:rsidR="0060650F" w:rsidRDefault="0060650F" w:rsidP="0060650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Line 7"/>
                        <wps:cNvCnPr>
                          <a:cxnSpLocks noChangeShapeType="1"/>
                        </wps:cNvCnPr>
                        <wps:spPr bwMode="auto">
                          <a:xfrm rot="17400000">
                            <a:off x="3875" y="5667"/>
                            <a:ext cx="376" cy="17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6847" y="4833"/>
                            <a:ext cx="685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ACBBD4" w14:textId="77777777" w:rsidR="0060650F" w:rsidRPr="00787A5F" w:rsidRDefault="0060650F" w:rsidP="0060650F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787A5F">
                                <w:rPr>
                                  <w:i/>
                                  <w:lang w:val="fi-FI"/>
                                </w:rPr>
                                <w:t>x</w:t>
                              </w:r>
                              <w:r>
                                <w:rPr>
                                  <w:i/>
                                  <w:lang w:val="fi-FI"/>
                                </w:rPr>
                                <w:t>,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654" y="5843"/>
                            <a:ext cx="639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F8B09C" w14:textId="77777777" w:rsidR="0060650F" w:rsidRPr="00D56F91" w:rsidRDefault="0060650F" w:rsidP="0060650F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D56F91">
                                <w:rPr>
                                  <w:i/>
                                  <w:lang w:val="fi-FI"/>
                                </w:rPr>
                                <w:t>y</w:t>
                              </w:r>
                              <w:r w:rsidRPr="009A7C8B">
                                <w:rPr>
                                  <w:lang w:val="fi-FI"/>
                                </w:rPr>
                                <w:t>,</w:t>
                              </w:r>
                              <w:r>
                                <w:rPr>
                                  <w:i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4244" y="6341"/>
                            <a:ext cx="183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1"/>
                        <wps:cNvCnPr>
                          <a:cxnSpLocks noChangeShapeType="1"/>
                        </wps:cNvCnPr>
                        <wps:spPr bwMode="auto">
                          <a:xfrm rot="17100000">
                            <a:off x="6022" y="5738"/>
                            <a:ext cx="811" cy="46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6192" y="5488"/>
                            <a:ext cx="72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2F36C3" w14:textId="77777777" w:rsidR="0060650F" w:rsidRPr="00AA65EB" w:rsidRDefault="0060650F" w:rsidP="0060650F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4904" y="5932"/>
                            <a:ext cx="72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3443A4" w14:textId="77777777" w:rsidR="0060650F" w:rsidRPr="00AA65EB" w:rsidRDefault="0060650F" w:rsidP="0060650F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AA65EB">
                                <w:rPr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4243" y="4865"/>
                            <a:ext cx="2522" cy="751"/>
                          </a:xfrm>
                          <a:prstGeom prst="cube">
                            <a:avLst>
                              <a:gd name="adj" fmla="val 92278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5BBD384" w14:textId="77777777" w:rsidR="0060650F" w:rsidRDefault="0060650F" w:rsidP="0060650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4236" y="5674"/>
                            <a:ext cx="2" cy="75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Oval 2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29" y="5564"/>
                            <a:ext cx="48" cy="4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3822411" w14:textId="77777777" w:rsidR="0060650F" w:rsidRDefault="0060650F" w:rsidP="0060650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Oval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050" y="5570"/>
                            <a:ext cx="48" cy="4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5D1DFF82" w14:textId="77777777" w:rsidR="0060650F" w:rsidRDefault="0060650F" w:rsidP="0060650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Oval 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40" y="4877"/>
                            <a:ext cx="48" cy="4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7787C1D" w14:textId="77777777" w:rsidR="0060650F" w:rsidRDefault="0060650F" w:rsidP="0060650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4832" y="5143"/>
                            <a:ext cx="1206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AFB449" w14:textId="77777777" w:rsidR="0060650F" w:rsidRPr="003052C9" w:rsidRDefault="0060650F" w:rsidP="0060650F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E</w:t>
                              </w:r>
                              <w:r w:rsidRPr="003052C9">
                                <w:rPr>
                                  <w:lang w:val="fi-FI"/>
                                </w:rPr>
                                <w:t>,</w:t>
                              </w:r>
                              <w:r>
                                <w:rPr>
                                  <w:lang w:val="fi-FI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lang w:val="fi-FI"/>
                                </w:rPr>
                                <w:t>ν</w:t>
                              </w:r>
                              <w:r w:rsidRPr="003052C9">
                                <w:rPr>
                                  <w:lang w:val="fi-FI"/>
                                </w:rPr>
                                <w:t>,</w:t>
                              </w:r>
                              <w:r>
                                <w:rPr>
                                  <w:lang w:val="fi-FI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lang w:val="fi-FI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Freeform 24"/>
                        <wps:cNvSpPr>
                          <a:spLocks/>
                        </wps:cNvSpPr>
                        <wps:spPr bwMode="auto">
                          <a:xfrm>
                            <a:off x="6067" y="4801"/>
                            <a:ext cx="682" cy="882"/>
                          </a:xfrm>
                          <a:custGeom>
                            <a:avLst/>
                            <a:gdLst>
                              <a:gd name="T0" fmla="*/ 0 w 682"/>
                              <a:gd name="T1" fmla="*/ 882 h 882"/>
                              <a:gd name="T2" fmla="*/ 0 w 682"/>
                              <a:gd name="T3" fmla="*/ 682 h 882"/>
                              <a:gd name="T4" fmla="*/ 682 w 682"/>
                              <a:gd name="T5" fmla="*/ 0 h 882"/>
                              <a:gd name="T6" fmla="*/ 682 w 682"/>
                              <a:gd name="T7" fmla="*/ 191 h 882"/>
                              <a:gd name="T8" fmla="*/ 0 w 682"/>
                              <a:gd name="T9" fmla="*/ 882 h 8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82" h="882">
                                <a:moveTo>
                                  <a:pt x="0" y="882"/>
                                </a:moveTo>
                                <a:lnTo>
                                  <a:pt x="0" y="682"/>
                                </a:lnTo>
                                <a:lnTo>
                                  <a:pt x="682" y="0"/>
                                </a:lnTo>
                                <a:lnTo>
                                  <a:pt x="682" y="191"/>
                                </a:lnTo>
                                <a:lnTo>
                                  <a:pt x="0" y="882"/>
                                </a:lnTo>
                                <a:close/>
                              </a:path>
                            </a:pathLst>
                          </a:cu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EFFB00" w14:textId="77777777" w:rsidR="0060650F" w:rsidRDefault="0060650F" w:rsidP="0060650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AutoShape 44"/>
                        <wps:cNvCnPr>
                          <a:cxnSpLocks noChangeShapeType="1"/>
                        </wps:cNvCnPr>
                        <wps:spPr bwMode="auto">
                          <a:xfrm>
                            <a:off x="6080" y="5644"/>
                            <a:ext cx="2" cy="75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AutoShape 45"/>
                        <wps:cNvCnPr>
                          <a:cxnSpLocks noChangeShapeType="1"/>
                        </wps:cNvCnPr>
                        <wps:spPr bwMode="auto">
                          <a:xfrm>
                            <a:off x="6775" y="5009"/>
                            <a:ext cx="2" cy="75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5565" y="4416"/>
                            <a:ext cx="478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D881B4" w14:textId="77777777" w:rsidR="0060650F" w:rsidRPr="00787A5F" w:rsidRDefault="0060650F" w:rsidP="0060650F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AutoShape 50"/>
                        <wps:cNvCnPr>
                          <a:cxnSpLocks noChangeShapeType="1"/>
                        </wps:cNvCnPr>
                        <wps:spPr bwMode="auto">
                          <a:xfrm>
                            <a:off x="6866" y="4890"/>
                            <a:ext cx="41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056445" id="Group 51" o:spid="_x0000_s1026" style="position:absolute;left:0;text-align:left;margin-left:288.3pt;margin-top:12.05pt;width:193.9pt;height:100.4pt;z-index:251659776" coordorigin="3654,4416" coordsize="3878,2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">
                <v:shape id="Freeform 3" o:spid="_x0000_s1027" style="position:absolute;left:4242;top:4791;width:682;height:882;visibility:visible;mso-wrap-style:square;v-text-anchor:top" coordsize="682,88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" adj="-11796480,,5400" path="m,882l,682,682,r,191l,882xe" fillcolor="black" stroked="f">
                  <v:fill r:id="rId7" o:title="" opacity="46003f" o:opacity2="46003f" type="pattern"/>
                  <v:stroke joinstyle="round"/>
                  <v:formulas/>
                  <v:path arrowok="t" o:connecttype="custom" o:connectlocs="0,882;0,682;682,0;682,191;0,882" o:connectangles="0,0,0,0,0" textboxrect="0,0,682,882"/>
                  <v:textbox>
                    <w:txbxContent>
                      <w:p w14:paraId="4367E76E" w14:textId="77777777" w:rsidR="0060650F" w:rsidRDefault="0060650F" w:rsidP="0060650F">
                        <w:pPr>
                          <w:jc w:val="center"/>
                        </w:pPr>
                      </w:p>
                    </w:txbxContent>
                  </v:textbox>
                </v:shape>
                <v:shape id="Freeform 5" o:spid="_x0000_s1028" style="position:absolute;left:4244;top:4875;width:2514;height:733;visibility:visible;mso-wrap-style:square;v-text-anchor:top" coordsize="2514,733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" adj="-11796480,,5400" path="m,733l,675,675,,2514,,1831,708,,733xe" fillcolor="black" stroked="f">
                  <v:fill r:id="rId8" o:title="" type="pattern"/>
                  <v:stroke joinstyle="round"/>
                  <v:formulas/>
                  <v:path arrowok="t" o:connecttype="custom" o:connectlocs="0,733;0,675;675,0;2514,0;1831,708;0,733" o:connectangles="0,0,0,0,0,0" textboxrect="0,0,2514,733"/>
                  <v:textbox>
                    <w:txbxContent>
                      <w:p w14:paraId="4906FBDD" w14:textId="77777777" w:rsidR="0060650F" w:rsidRDefault="0060650F" w:rsidP="0060650F">
                        <w:pPr>
                          <w:jc w:val="center"/>
                        </w:pPr>
                      </w:p>
                    </w:txbxContent>
                  </v:textbox>
                </v:shape>
                <v:line id="Line 7" o:spid="_x0000_s1029" style="position:absolute;rotation:-70;visibility:visible;mso-wrap-style:square" from="3875,5667" to="4251,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30" type="#_x0000_t202" style="position:absolute;left:6847;top:4833;width:685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0EACBBD4" w14:textId="77777777" w:rsidR="0060650F" w:rsidRPr="00787A5F" w:rsidRDefault="0060650F" w:rsidP="0060650F">
                        <w:pPr>
                          <w:rPr>
                            <w:i/>
                            <w:lang w:val="fi-FI"/>
                          </w:rPr>
                        </w:pPr>
                        <w:r w:rsidRPr="00787A5F">
                          <w:rPr>
                            <w:i/>
                            <w:lang w:val="fi-FI"/>
                          </w:rPr>
                          <w:t>x</w:t>
                        </w:r>
                        <w:r>
                          <w:rPr>
                            <w:i/>
                            <w:lang w:val="fi-FI"/>
                          </w:rPr>
                          <w:t>,X</w:t>
                        </w:r>
                      </w:p>
                    </w:txbxContent>
                  </v:textbox>
                </v:shape>
                <v:shape id="Text Box 9" o:spid="_x0000_s1031" type="#_x0000_t202" style="position:absolute;left:3654;top:5843;width:639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14:paraId="25F8B09C" w14:textId="77777777" w:rsidR="0060650F" w:rsidRPr="00D56F91" w:rsidRDefault="0060650F" w:rsidP="0060650F">
                        <w:pPr>
                          <w:rPr>
                            <w:i/>
                            <w:lang w:val="fi-FI"/>
                          </w:rPr>
                        </w:pPr>
                        <w:r w:rsidRPr="00D56F91">
                          <w:rPr>
                            <w:i/>
                            <w:lang w:val="fi-FI"/>
                          </w:rPr>
                          <w:t>y</w:t>
                        </w:r>
                        <w:r w:rsidRPr="009A7C8B">
                          <w:rPr>
                            <w:lang w:val="fi-FI"/>
                          </w:rPr>
                          <w:t>,</w:t>
                        </w:r>
                        <w:r>
                          <w:rPr>
                            <w:i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line id="Line 10" o:spid="_x0000_s1032" style="position:absolute;visibility:visible;mso-wrap-style:square" from="4244,6341" to="6080,6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" strokeweight="1pt">
                  <v:stroke startarrow="block" startarrowwidth="narrow" endarrow="block" endarrowwidth="narrow"/>
                </v:line>
                <v:line id="Line 11" o:spid="_x0000_s1033" style="position:absolute;rotation:-75;visibility:visible;mso-wrap-style:square" from="6022,5738" to="6833,6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" strokeweight="1pt">
                  <v:stroke startarrow="block" startarrowwidth="narrow" endarrow="block" endarrowwidth="narrow"/>
                </v:line>
                <v:shape id="Text Box 12" o:spid="_x0000_s1034" type="#_x0000_t202" style="position:absolute;left:6192;top:5488;width:720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14:paraId="0F2F36C3" w14:textId="77777777" w:rsidR="0060650F" w:rsidRPr="00AA65EB" w:rsidRDefault="0060650F" w:rsidP="0060650F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H</w:t>
                        </w:r>
                      </w:p>
                    </w:txbxContent>
                  </v:textbox>
                </v:shape>
                <v:shape id="Text Box 15" o:spid="_x0000_s1035" type="#_x0000_t202" style="position:absolute;left:4904;top:5932;width:720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14:paraId="423443A4" w14:textId="77777777" w:rsidR="0060650F" w:rsidRPr="00AA65EB" w:rsidRDefault="0060650F" w:rsidP="0060650F">
                        <w:pPr>
                          <w:rPr>
                            <w:i/>
                            <w:lang w:val="fi-FI"/>
                          </w:rPr>
                        </w:pPr>
                        <w:r w:rsidRPr="00AA65EB">
                          <w:rPr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16" o:spid="_x0000_s1036" type="#_x0000_t16" style="position:absolute;left:4243;top:4865;width:2522;height: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" adj="19932" filled="f" strokeweight="1pt">
                  <v:textbox>
                    <w:txbxContent>
                      <w:p w14:paraId="15BBD384" w14:textId="77777777" w:rsidR="0060650F" w:rsidRDefault="0060650F" w:rsidP="0060650F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7" o:spid="_x0000_s1037" type="#_x0000_t32" style="position:absolute;left:4236;top:5674;width:2;height:7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" strokeweight="1pt"/>
                <v:oval id="Oval 20" o:spid="_x0000_s1038" style="position:absolute;left:4229;top:5564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" fillcolor="black">
                  <o:lock v:ext="edit" aspectratio="t"/>
                  <v:textbox>
                    <w:txbxContent>
                      <w:p w14:paraId="73822411" w14:textId="77777777" w:rsidR="0060650F" w:rsidRDefault="0060650F" w:rsidP="0060650F">
                        <w:pPr>
                          <w:jc w:val="center"/>
                        </w:pPr>
                      </w:p>
                    </w:txbxContent>
                  </v:textbox>
                </v:oval>
                <v:oval id="Oval 21" o:spid="_x0000_s1039" style="position:absolute;left:6050;top:5570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" fillcolor="black">
                  <o:lock v:ext="edit" aspectratio="t"/>
                  <v:textbox>
                    <w:txbxContent>
                      <w:p w14:paraId="5D1DFF82" w14:textId="77777777" w:rsidR="0060650F" w:rsidRDefault="0060650F" w:rsidP="0060650F">
                        <w:pPr>
                          <w:jc w:val="center"/>
                        </w:pPr>
                      </w:p>
                    </w:txbxContent>
                  </v:textbox>
                </v:oval>
                <v:oval id="Oval 22" o:spid="_x0000_s1040" style="position:absolute;left:6740;top:4877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" fillcolor="black">
                  <o:lock v:ext="edit" aspectratio="t"/>
                  <v:textbox>
                    <w:txbxContent>
                      <w:p w14:paraId="47787C1D" w14:textId="77777777" w:rsidR="0060650F" w:rsidRDefault="0060650F" w:rsidP="0060650F">
                        <w:pPr>
                          <w:jc w:val="center"/>
                        </w:pPr>
                      </w:p>
                    </w:txbxContent>
                  </v:textbox>
                </v:oval>
                <v:shape id="Text Box 23" o:spid="_x0000_s1041" type="#_x0000_t202" style="position:absolute;left:4832;top:5143;width:1206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14:paraId="10AFB449" w14:textId="77777777" w:rsidR="0060650F" w:rsidRPr="003052C9" w:rsidRDefault="0060650F" w:rsidP="0060650F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E</w:t>
                        </w:r>
                        <w:r w:rsidRPr="003052C9">
                          <w:rPr>
                            <w:lang w:val="fi-FI"/>
                          </w:rPr>
                          <w:t>,</w:t>
                        </w:r>
                        <w:r>
                          <w:rPr>
                            <w:lang w:val="fi-FI"/>
                          </w:rPr>
                          <w:t xml:space="preserve"> </w:t>
                        </w:r>
                        <w:r>
                          <w:rPr>
                            <w:i/>
                            <w:lang w:val="fi-FI"/>
                          </w:rPr>
                          <w:t>ν</w:t>
                        </w:r>
                        <w:r w:rsidRPr="003052C9">
                          <w:rPr>
                            <w:lang w:val="fi-FI"/>
                          </w:rPr>
                          <w:t>,</w:t>
                        </w:r>
                        <w:r>
                          <w:rPr>
                            <w:lang w:val="fi-FI"/>
                          </w:rPr>
                          <w:t xml:space="preserve"> </w:t>
                        </w:r>
                        <w:r>
                          <w:rPr>
                            <w:i/>
                            <w:lang w:val="fi-FI"/>
                          </w:rPr>
                          <w:t>t</w:t>
                        </w:r>
                      </w:p>
                    </w:txbxContent>
                  </v:textbox>
                </v:shape>
                <v:shape id="Freeform 24" o:spid="_x0000_s1042" style="position:absolute;left:6067;top:4801;width:682;height:882;visibility:visible;mso-wrap-style:square;v-text-anchor:top" coordsize="682,88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" adj="-11796480,,5400" path="m,882l,682,682,r,191l,882xe" fillcolor="black" stroked="f">
                  <v:fill r:id="rId7" o:title="" opacity="32896f" o:opacity2="32896f" type="pattern"/>
                  <v:stroke joinstyle="round"/>
                  <v:formulas/>
                  <v:path arrowok="t" o:connecttype="custom" o:connectlocs="0,882;0,682;682,0;682,191;0,882" o:connectangles="0,0,0,0,0" textboxrect="0,0,682,882"/>
                  <v:textbox>
                    <w:txbxContent>
                      <w:p w14:paraId="14EFFB00" w14:textId="77777777" w:rsidR="0060650F" w:rsidRDefault="0060650F" w:rsidP="0060650F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44" o:spid="_x0000_s1043" type="#_x0000_t32" style="position:absolute;left:6080;top:5644;width:2;height:7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" strokeweight="1pt"/>
                <v:shape id="AutoShape 45" o:spid="_x0000_s1044" type="#_x0000_t32" style="position:absolute;left:6775;top:5009;width:2;height:7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" strokeweight="1pt"/>
                <v:shape id="Text Box 47" o:spid="_x0000_s1045" type="#_x0000_t202" style="position:absolute;left:5565;top:4416;width:478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14:paraId="31D881B4" w14:textId="77777777" w:rsidR="0060650F" w:rsidRPr="00787A5F" w:rsidRDefault="0060650F" w:rsidP="0060650F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p</w:t>
                        </w:r>
                      </w:p>
                    </w:txbxContent>
                  </v:textbox>
                </v:shape>
                <v:shape id="AutoShape 50" o:spid="_x0000_s1046" type="#_x0000_t32" style="position:absolute;left:6866;top:4890;width:41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"/>
                <w10:wrap type="square"/>
              </v:group>
            </w:pict>
          </mc:Fallback>
        </mc:AlternateContent>
      </w:r>
      <w:r w:rsidR="0060650F">
        <w:rPr>
          <w:rFonts w:ascii="Times New Roman" w:hAnsi="Times New Roman"/>
          <w:bCs/>
          <w:noProof/>
          <w:color w:val="000000"/>
          <w:szCs w:val="24"/>
          <w:lang w:val="en-US"/>
        </w:rPr>
        <w:t>The rectangle</w:t>
      </w:r>
      <w:r w:rsidR="0060650F" w:rsidRPr="00625255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 </w:t>
      </w:r>
      <w:r w:rsidR="0060650F">
        <w:rPr>
          <w:rFonts w:ascii="Times New Roman" w:hAnsi="Times New Roman"/>
          <w:bCs/>
          <w:noProof/>
          <w:color w:val="000000"/>
          <w:szCs w:val="24"/>
          <w:lang w:val="en-US"/>
        </w:rPr>
        <w:t>plate shown, of t</w:t>
      </w:r>
      <w:r w:rsidR="0060650F" w:rsidRPr="00625255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hickness, length and width </w:t>
      </w:r>
      <w:r w:rsidR="0060650F" w:rsidRPr="00471A97">
        <w:rPr>
          <w:position w:val="-6"/>
        </w:rPr>
        <w:object w:dxaOrig="139" w:dyaOrig="240" w14:anchorId="5A91F9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15pt;height:12.1pt" o:ole="">
            <v:imagedata r:id="rId9" o:title=""/>
          </v:shape>
          <o:OLEObject Type="Embed" ProgID="Equation.DSMT4" ShapeID="_x0000_i1025" DrawAspect="Content" ObjectID="_1772613811" r:id="rId10"/>
        </w:object>
      </w:r>
      <w:r w:rsidR="0060650F" w:rsidRPr="00625255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, </w:t>
      </w:r>
      <w:r w:rsidR="0060650F" w:rsidRPr="00025957">
        <w:rPr>
          <w:position w:val="-4"/>
        </w:rPr>
        <w:object w:dxaOrig="220" w:dyaOrig="260" w14:anchorId="2D184705">
          <v:shape id="_x0000_i1026" type="#_x0000_t75" style="width:11.05pt;height:12.85pt" o:ole="">
            <v:imagedata r:id="rId11" o:title=""/>
          </v:shape>
          <o:OLEObject Type="Embed" ProgID="Equation.DSMT4" ShapeID="_x0000_i1026" DrawAspect="Content" ObjectID="_1772613812" r:id="rId12"/>
        </w:object>
      </w:r>
      <w:r w:rsidR="0060650F" w:rsidRPr="00625255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, and </w:t>
      </w:r>
      <w:r w:rsidR="0060650F" w:rsidRPr="00625255">
        <w:rPr>
          <w:rFonts w:ascii="Times New Roman" w:hAnsi="Times New Roman"/>
          <w:bCs/>
          <w:i/>
          <w:noProof/>
          <w:color w:val="000000"/>
          <w:szCs w:val="24"/>
          <w:lang w:val="en-US"/>
        </w:rPr>
        <w:t>H,</w:t>
      </w:r>
      <w:r w:rsidR="0060650F" w:rsidRPr="00625255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 </w:t>
      </w:r>
      <w:r w:rsidR="0060650F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is simply supported on edges where </w:t>
      </w:r>
      <w:r w:rsidR="0060650F" w:rsidRPr="00471A97">
        <w:rPr>
          <w:position w:val="-10"/>
        </w:rPr>
        <w:object w:dxaOrig="940" w:dyaOrig="320" w14:anchorId="17694351">
          <v:shape id="_x0000_i1027" type="#_x0000_t75" style="width:47.05pt;height:16.05pt" o:ole="">
            <v:imagedata r:id="rId13" o:title=""/>
          </v:shape>
          <o:OLEObject Type="Embed" ProgID="Equation.DSMT4" ShapeID="_x0000_i1027" DrawAspect="Content" ObjectID="_1772613813" r:id="rId14"/>
        </w:object>
      </w:r>
      <w:r w:rsidR="0060650F">
        <w:t xml:space="preserve"> and free on the remaining edges where </w:t>
      </w:r>
      <w:r w:rsidR="0060650F" w:rsidRPr="00471A97">
        <w:rPr>
          <w:position w:val="-10"/>
        </w:rPr>
        <w:object w:dxaOrig="1040" w:dyaOrig="320" w14:anchorId="3C482C41">
          <v:shape id="_x0000_i1028" type="#_x0000_t75" style="width:52.05pt;height:16.05pt" o:ole="">
            <v:imagedata r:id="rId15" o:title=""/>
          </v:shape>
          <o:OLEObject Type="Embed" ProgID="Equation.DSMT4" ShapeID="_x0000_i1028" DrawAspect="Content" ObjectID="_1772613814" r:id="rId16"/>
        </w:object>
      </w:r>
      <w:r w:rsidR="005D5313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, and </w:t>
      </w:r>
      <w:r w:rsidR="0060650F" w:rsidRPr="00625255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loaded by pressure </w:t>
      </w:r>
      <w:r w:rsidR="0060650F" w:rsidRPr="00625255">
        <w:rPr>
          <w:rFonts w:ascii="Times New Roman" w:hAnsi="Times New Roman"/>
          <w:bCs/>
          <w:i/>
          <w:iCs/>
          <w:noProof/>
          <w:color w:val="000000"/>
          <w:szCs w:val="24"/>
          <w:lang w:val="en-US"/>
        </w:rPr>
        <w:t>p</w:t>
      </w:r>
      <w:r w:rsidR="0060650F" w:rsidRPr="00625255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 acting on the upper surface</w:t>
      </w:r>
      <w:r w:rsidR="005D5313">
        <w:rPr>
          <w:rFonts w:ascii="Times New Roman" w:hAnsi="Times New Roman"/>
          <w:bCs/>
          <w:noProof/>
          <w:color w:val="000000"/>
          <w:szCs w:val="24"/>
          <w:lang w:val="en-US"/>
        </w:rPr>
        <w:t>.</w:t>
      </w:r>
      <w:bookmarkEnd w:id="0"/>
      <w:r w:rsidR="005D5313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 </w:t>
      </w:r>
      <w:r w:rsidR="0060650F" w:rsidRPr="00625255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Young’s modulus </w:t>
      </w:r>
      <w:r w:rsidR="0060650F" w:rsidRPr="00025957">
        <w:rPr>
          <w:position w:val="-4"/>
        </w:rPr>
        <w:object w:dxaOrig="240" w:dyaOrig="260" w14:anchorId="3CB008A7">
          <v:shape id="_x0000_i1029" type="#_x0000_t75" style="width:12.1pt;height:12.85pt" o:ole="">
            <v:imagedata r:id="rId17" o:title=""/>
          </v:shape>
          <o:OLEObject Type="Embed" ProgID="Equation.DSMT4" ShapeID="_x0000_i1029" DrawAspect="Content" ObjectID="_1772613815" r:id="rId18"/>
        </w:object>
      </w:r>
      <w:r w:rsidR="0060650F" w:rsidRPr="00625255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 and Poisson’s ratio </w:t>
      </w:r>
      <w:r w:rsidR="0060650F" w:rsidRPr="00471A97">
        <w:rPr>
          <w:position w:val="-6"/>
        </w:rPr>
        <w:object w:dxaOrig="200" w:dyaOrig="220" w14:anchorId="4848B4A7">
          <v:shape id="_x0000_i1030" type="#_x0000_t75" style="width:10pt;height:11.05pt" o:ole="">
            <v:imagedata r:id="rId19" o:title=""/>
          </v:shape>
          <o:OLEObject Type="Embed" ProgID="Equation.DSMT4" ShapeID="_x0000_i1030" DrawAspect="Content" ObjectID="_1772613816" r:id="rId20"/>
        </w:object>
      </w:r>
      <w:r w:rsidR="0060650F" w:rsidRPr="00625255">
        <w:rPr>
          <w:rFonts w:ascii="Times New Roman" w:hAnsi="Times New Roman"/>
          <w:bCs/>
          <w:i/>
          <w:noProof/>
          <w:color w:val="000000"/>
          <w:szCs w:val="24"/>
          <w:lang w:val="en-US"/>
        </w:rPr>
        <w:t xml:space="preserve"> </w:t>
      </w:r>
      <w:r w:rsidR="0060650F" w:rsidRPr="00625255">
        <w:rPr>
          <w:rFonts w:ascii="Times New Roman" w:hAnsi="Times New Roman"/>
          <w:bCs/>
          <w:noProof/>
          <w:color w:val="000000"/>
          <w:szCs w:val="24"/>
          <w:lang w:val="en-US"/>
        </w:rPr>
        <w:t>are constants.</w:t>
      </w:r>
      <w:r w:rsidR="0060650F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 </w:t>
      </w:r>
      <w:bookmarkEnd w:id="1"/>
      <w:r w:rsidR="007F310B">
        <w:rPr>
          <w:rFonts w:ascii="Times New Roman" w:hAnsi="Times New Roman"/>
          <w:szCs w:val="24"/>
        </w:rPr>
        <w:t xml:space="preserve">Determine </w:t>
      </w:r>
      <w:r w:rsidR="007F310B" w:rsidRPr="00590C48">
        <w:rPr>
          <w:rFonts w:ascii="Times New Roman" w:hAnsi="Times New Roman"/>
          <w:szCs w:val="24"/>
        </w:rPr>
        <w:t xml:space="preserve">the parameter </w:t>
      </w:r>
      <w:r w:rsidR="007F310B" w:rsidRPr="00AF1FE3">
        <w:rPr>
          <w:position w:val="-12"/>
        </w:rPr>
        <w:object w:dxaOrig="300" w:dyaOrig="360" w14:anchorId="2C08BFC0">
          <v:shape id="_x0000_i1031" type="#_x0000_t75" style="width:14.95pt;height:18.2pt" o:ole="">
            <v:imagedata r:id="rId21" o:title=""/>
          </v:shape>
          <o:OLEObject Type="Embed" ProgID="Equation.DSMT4" ShapeID="_x0000_i1031" DrawAspect="Content" ObjectID="_1772613817" r:id="rId22"/>
        </w:object>
      </w:r>
      <w:r w:rsidR="007F310B" w:rsidRPr="00590C48">
        <w:rPr>
          <w:rFonts w:ascii="Times New Roman" w:hAnsi="Times New Roman"/>
          <w:szCs w:val="24"/>
        </w:rPr>
        <w:t xml:space="preserve"> of </w:t>
      </w:r>
      <w:r w:rsidR="007F310B">
        <w:rPr>
          <w:rFonts w:ascii="Times New Roman" w:hAnsi="Times New Roman"/>
          <w:szCs w:val="24"/>
        </w:rPr>
        <w:t xml:space="preserve">the </w:t>
      </w:r>
      <w:r w:rsidR="007F310B" w:rsidRPr="00590C48">
        <w:rPr>
          <w:rFonts w:ascii="Times New Roman" w:hAnsi="Times New Roman"/>
          <w:szCs w:val="24"/>
        </w:rPr>
        <w:t xml:space="preserve">approximation </w:t>
      </w:r>
      <w:r w:rsidR="00263DC8" w:rsidRPr="00AF1FE3">
        <w:rPr>
          <w:position w:val="-12"/>
        </w:rPr>
        <w:object w:dxaOrig="2700" w:dyaOrig="360" w14:anchorId="66B0E4EA">
          <v:shape id="_x0000_i1032" type="#_x0000_t75" style="width:135.45pt;height:18.2pt" o:ole="">
            <v:imagedata r:id="rId23" o:title=""/>
          </v:shape>
          <o:OLEObject Type="Embed" ProgID="Equation.DSMT4" ShapeID="_x0000_i1032" DrawAspect="Content" ObjectID="_1772613818" r:id="rId24"/>
        </w:object>
      </w:r>
      <w:r w:rsidR="007F310B">
        <w:rPr>
          <w:rFonts w:ascii="Times New Roman" w:hAnsi="Times New Roman"/>
          <w:color w:val="000000"/>
          <w:szCs w:val="24"/>
        </w:rPr>
        <w:t xml:space="preserve">. </w:t>
      </w:r>
      <w:r w:rsidR="007F310B" w:rsidRPr="00107164">
        <w:rPr>
          <w:rFonts w:ascii="Times New Roman" w:hAnsi="Times New Roman"/>
          <w:szCs w:val="24"/>
          <w:lang w:val="en-US"/>
        </w:rPr>
        <w:t xml:space="preserve">Use </w:t>
      </w:r>
      <w:r w:rsidR="007F310B">
        <w:rPr>
          <w:rFonts w:ascii="Times New Roman" w:hAnsi="Times New Roman"/>
          <w:szCs w:val="24"/>
          <w:lang w:val="en-US"/>
        </w:rPr>
        <w:t xml:space="preserve">the </w:t>
      </w:r>
      <w:r w:rsidR="007F310B" w:rsidRPr="00107164">
        <w:rPr>
          <w:rFonts w:ascii="Times New Roman" w:hAnsi="Times New Roman"/>
          <w:szCs w:val="24"/>
          <w:lang w:val="en-US"/>
        </w:rPr>
        <w:t xml:space="preserve">principle of virtual work in form </w:t>
      </w:r>
      <w:r w:rsidR="007F310B" w:rsidRPr="00AF1FE3">
        <w:rPr>
          <w:position w:val="-12"/>
        </w:rPr>
        <w:object w:dxaOrig="1880" w:dyaOrig="360" w14:anchorId="2B4ADFBE">
          <v:shape id="_x0000_i1033" type="#_x0000_t75" style="width:93.75pt;height:18.2pt" o:ole="">
            <v:imagedata r:id="rId25" o:title=""/>
          </v:shape>
          <o:OLEObject Type="Embed" ProgID="Equation.DSMT4" ShapeID="_x0000_i1033" DrawAspect="Content" ObjectID="_1772613819" r:id="rId26"/>
        </w:object>
      </w:r>
      <w:r w:rsidR="007F310B">
        <w:rPr>
          <w:rFonts w:ascii="Times New Roman" w:hAnsi="Times New Roman"/>
          <w:szCs w:val="24"/>
          <w:lang w:val="en-US"/>
        </w:rPr>
        <w:t xml:space="preserve"> and</w:t>
      </w:r>
    </w:p>
    <w:p w14:paraId="124A2ECA" w14:textId="3EB5AFCB" w:rsidR="00674E9D" w:rsidRPr="00410CD3" w:rsidRDefault="00674E9D" w:rsidP="00674E9D">
      <w:pPr>
        <w:rPr>
          <w:rFonts w:ascii="Times New Roman" w:hAnsi="Times New Roman"/>
        </w:rPr>
      </w:pPr>
    </w:p>
    <w:p w14:paraId="42F1C483" w14:textId="77777777" w:rsidR="00674E9D" w:rsidRDefault="00674E9D" w:rsidP="00674E9D">
      <w:pPr>
        <w:rPr>
          <w:rFonts w:ascii="Times New Roman" w:hAnsi="Times New Roman"/>
          <w:szCs w:val="24"/>
        </w:rPr>
      </w:pPr>
      <w:r w:rsidRPr="00AF1FE3">
        <w:rPr>
          <w:position w:val="-112"/>
        </w:rPr>
        <w:object w:dxaOrig="6820" w:dyaOrig="2420" w14:anchorId="622FAC31">
          <v:shape id="_x0000_i1034" type="#_x0000_t75" style="width:341.1pt;height:121.2pt" o:ole="">
            <v:imagedata r:id="rId27" o:title=""/>
          </v:shape>
          <o:OLEObject Type="Embed" ProgID="Equation.DSMT4" ShapeID="_x0000_i1034" DrawAspect="Content" ObjectID="_1772613820" r:id="rId28"/>
        </w:object>
      </w:r>
      <w:r w:rsidRPr="00410CD3">
        <w:rPr>
          <w:rFonts w:ascii="Times New Roman" w:hAnsi="Times New Roman"/>
          <w:szCs w:val="24"/>
        </w:rPr>
        <w:t>.</w:t>
      </w:r>
    </w:p>
    <w:p w14:paraId="3771417C" w14:textId="77777777" w:rsidR="00F76491" w:rsidRPr="00DF1B50" w:rsidRDefault="00F76491" w:rsidP="00DF1B50"/>
    <w:sectPr w:rsidR="00F76491" w:rsidRPr="00DF1B50" w:rsidSect="00B86AD4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1A51630" w14:textId="77777777" w:rsidR="00B86AD4" w:rsidRDefault="00B86AD4" w:rsidP="00B04C76">
      <w:r>
        <w:separator/>
      </w:r>
    </w:p>
  </w:endnote>
  <w:endnote w:type="continuationSeparator" w:id="0">
    <w:p w14:paraId="2F07BF9C" w14:textId="77777777" w:rsidR="00B86AD4" w:rsidRDefault="00B86AD4" w:rsidP="00B04C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F6BA9B1" w14:textId="77777777" w:rsidR="00B86AD4" w:rsidRDefault="00B86AD4" w:rsidP="00B04C76">
      <w:r>
        <w:separator/>
      </w:r>
    </w:p>
  </w:footnote>
  <w:footnote w:type="continuationSeparator" w:id="0">
    <w:p w14:paraId="08DC8D97" w14:textId="77777777" w:rsidR="00B86AD4" w:rsidRDefault="00B86AD4" w:rsidP="00B04C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25E04155"/>
    <w:multiLevelType w:val="hybridMultilevel"/>
    <w:tmpl w:val="14C2CE1C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1876041012">
    <w:abstractNumId w:val="0"/>
  </w:num>
  <w:num w:numId="2" w16cid:durableId="697435977">
    <w:abstractNumId w:val="2"/>
  </w:num>
  <w:num w:numId="3" w16cid:durableId="101372899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LA0MTMzN7e0tDQ1NDJS0lEKTi0uzszPAykwrwUAxf/MQSwAAAA="/>
  </w:docVars>
  <w:rsids>
    <w:rsidRoot w:val="00D221DA"/>
    <w:rsid w:val="00021DEC"/>
    <w:rsid w:val="00025A3D"/>
    <w:rsid w:val="000267C0"/>
    <w:rsid w:val="00027BCE"/>
    <w:rsid w:val="00037763"/>
    <w:rsid w:val="0004287F"/>
    <w:rsid w:val="00050668"/>
    <w:rsid w:val="00051D06"/>
    <w:rsid w:val="00054A9A"/>
    <w:rsid w:val="00060FC9"/>
    <w:rsid w:val="00062101"/>
    <w:rsid w:val="00063EF1"/>
    <w:rsid w:val="0007015C"/>
    <w:rsid w:val="000745A9"/>
    <w:rsid w:val="00086880"/>
    <w:rsid w:val="00096141"/>
    <w:rsid w:val="000A027C"/>
    <w:rsid w:val="000A1809"/>
    <w:rsid w:val="000A1887"/>
    <w:rsid w:val="000A4719"/>
    <w:rsid w:val="000B0F30"/>
    <w:rsid w:val="000B6321"/>
    <w:rsid w:val="000C1BA6"/>
    <w:rsid w:val="000D50E8"/>
    <w:rsid w:val="000D5249"/>
    <w:rsid w:val="000D68B1"/>
    <w:rsid w:val="000D70F6"/>
    <w:rsid w:val="000D72DB"/>
    <w:rsid w:val="0010382F"/>
    <w:rsid w:val="00103B89"/>
    <w:rsid w:val="0013232C"/>
    <w:rsid w:val="00144628"/>
    <w:rsid w:val="00146FAC"/>
    <w:rsid w:val="0015060F"/>
    <w:rsid w:val="00160E75"/>
    <w:rsid w:val="00162B8C"/>
    <w:rsid w:val="00167232"/>
    <w:rsid w:val="001779EC"/>
    <w:rsid w:val="00181F9F"/>
    <w:rsid w:val="001834B7"/>
    <w:rsid w:val="00193019"/>
    <w:rsid w:val="001A7EF5"/>
    <w:rsid w:val="001B089E"/>
    <w:rsid w:val="001C59EF"/>
    <w:rsid w:val="001D15B8"/>
    <w:rsid w:val="001D1B50"/>
    <w:rsid w:val="001E3AB7"/>
    <w:rsid w:val="001F36F9"/>
    <w:rsid w:val="00204D88"/>
    <w:rsid w:val="00204DDB"/>
    <w:rsid w:val="00205D04"/>
    <w:rsid w:val="00211A44"/>
    <w:rsid w:val="002309C3"/>
    <w:rsid w:val="0024297A"/>
    <w:rsid w:val="002435F9"/>
    <w:rsid w:val="00245DC8"/>
    <w:rsid w:val="002521D4"/>
    <w:rsid w:val="0025447D"/>
    <w:rsid w:val="00263DC8"/>
    <w:rsid w:val="00275A3D"/>
    <w:rsid w:val="00283C4A"/>
    <w:rsid w:val="00292D5E"/>
    <w:rsid w:val="00296204"/>
    <w:rsid w:val="002A2104"/>
    <w:rsid w:val="002A2D68"/>
    <w:rsid w:val="002A308A"/>
    <w:rsid w:val="002A5FE8"/>
    <w:rsid w:val="002B6A05"/>
    <w:rsid w:val="002B6E5A"/>
    <w:rsid w:val="002C4013"/>
    <w:rsid w:val="002C7E74"/>
    <w:rsid w:val="002D3AA4"/>
    <w:rsid w:val="002E1899"/>
    <w:rsid w:val="002E449D"/>
    <w:rsid w:val="002E6AC4"/>
    <w:rsid w:val="0030216C"/>
    <w:rsid w:val="003167E6"/>
    <w:rsid w:val="003171A1"/>
    <w:rsid w:val="00323A42"/>
    <w:rsid w:val="003329F2"/>
    <w:rsid w:val="00350467"/>
    <w:rsid w:val="00351861"/>
    <w:rsid w:val="00374D9D"/>
    <w:rsid w:val="00390C13"/>
    <w:rsid w:val="003940B0"/>
    <w:rsid w:val="00397C50"/>
    <w:rsid w:val="003A03CA"/>
    <w:rsid w:val="003A4D83"/>
    <w:rsid w:val="003B0CBE"/>
    <w:rsid w:val="003B56A1"/>
    <w:rsid w:val="003D7B1C"/>
    <w:rsid w:val="003E30E3"/>
    <w:rsid w:val="003E514F"/>
    <w:rsid w:val="003F1C42"/>
    <w:rsid w:val="003F3A2A"/>
    <w:rsid w:val="003F629E"/>
    <w:rsid w:val="003F6AF5"/>
    <w:rsid w:val="003F7B61"/>
    <w:rsid w:val="004154E7"/>
    <w:rsid w:val="00431765"/>
    <w:rsid w:val="00433E8A"/>
    <w:rsid w:val="00442B10"/>
    <w:rsid w:val="004440A9"/>
    <w:rsid w:val="00444649"/>
    <w:rsid w:val="00465A18"/>
    <w:rsid w:val="00472B15"/>
    <w:rsid w:val="00496560"/>
    <w:rsid w:val="004A1A4A"/>
    <w:rsid w:val="004A7592"/>
    <w:rsid w:val="004B004E"/>
    <w:rsid w:val="004B03F0"/>
    <w:rsid w:val="004B43A6"/>
    <w:rsid w:val="004C3F0F"/>
    <w:rsid w:val="004C40E2"/>
    <w:rsid w:val="004C4813"/>
    <w:rsid w:val="004D1CB2"/>
    <w:rsid w:val="004E152F"/>
    <w:rsid w:val="004F1892"/>
    <w:rsid w:val="004F2F74"/>
    <w:rsid w:val="004F347F"/>
    <w:rsid w:val="005023CE"/>
    <w:rsid w:val="005039DA"/>
    <w:rsid w:val="0050792F"/>
    <w:rsid w:val="00512C04"/>
    <w:rsid w:val="00520651"/>
    <w:rsid w:val="00524377"/>
    <w:rsid w:val="00532C08"/>
    <w:rsid w:val="00545F66"/>
    <w:rsid w:val="00546204"/>
    <w:rsid w:val="00553485"/>
    <w:rsid w:val="005616BD"/>
    <w:rsid w:val="00571852"/>
    <w:rsid w:val="00575976"/>
    <w:rsid w:val="00576C07"/>
    <w:rsid w:val="005853E8"/>
    <w:rsid w:val="00590C48"/>
    <w:rsid w:val="00597017"/>
    <w:rsid w:val="005A15E8"/>
    <w:rsid w:val="005A31DA"/>
    <w:rsid w:val="005B3337"/>
    <w:rsid w:val="005C27F5"/>
    <w:rsid w:val="005C3E62"/>
    <w:rsid w:val="005D4CCA"/>
    <w:rsid w:val="005D5313"/>
    <w:rsid w:val="005D5BCB"/>
    <w:rsid w:val="005E6B85"/>
    <w:rsid w:val="005F503C"/>
    <w:rsid w:val="006062FA"/>
    <w:rsid w:val="0060650F"/>
    <w:rsid w:val="00610494"/>
    <w:rsid w:val="006229AF"/>
    <w:rsid w:val="00627BDC"/>
    <w:rsid w:val="00632B23"/>
    <w:rsid w:val="006334E1"/>
    <w:rsid w:val="00636DFB"/>
    <w:rsid w:val="00641E38"/>
    <w:rsid w:val="00661132"/>
    <w:rsid w:val="0066379D"/>
    <w:rsid w:val="00674E9D"/>
    <w:rsid w:val="00680AE4"/>
    <w:rsid w:val="00687BB9"/>
    <w:rsid w:val="006A3C9A"/>
    <w:rsid w:val="006B33CD"/>
    <w:rsid w:val="006B7C07"/>
    <w:rsid w:val="006C51A4"/>
    <w:rsid w:val="006C6952"/>
    <w:rsid w:val="006E46A1"/>
    <w:rsid w:val="006F10E8"/>
    <w:rsid w:val="006F3438"/>
    <w:rsid w:val="007128B5"/>
    <w:rsid w:val="00714C11"/>
    <w:rsid w:val="00720E51"/>
    <w:rsid w:val="007213AF"/>
    <w:rsid w:val="00722886"/>
    <w:rsid w:val="00723D2B"/>
    <w:rsid w:val="00726F7E"/>
    <w:rsid w:val="00732406"/>
    <w:rsid w:val="00736084"/>
    <w:rsid w:val="007369C9"/>
    <w:rsid w:val="007423FB"/>
    <w:rsid w:val="00743692"/>
    <w:rsid w:val="00744317"/>
    <w:rsid w:val="007578DE"/>
    <w:rsid w:val="00757FC0"/>
    <w:rsid w:val="007742FC"/>
    <w:rsid w:val="0078186C"/>
    <w:rsid w:val="00786E90"/>
    <w:rsid w:val="007930EC"/>
    <w:rsid w:val="007A64C2"/>
    <w:rsid w:val="007A6A88"/>
    <w:rsid w:val="007D2AA5"/>
    <w:rsid w:val="007E0E36"/>
    <w:rsid w:val="007E66EE"/>
    <w:rsid w:val="007F310B"/>
    <w:rsid w:val="007F532A"/>
    <w:rsid w:val="008029DD"/>
    <w:rsid w:val="00804F6C"/>
    <w:rsid w:val="00805569"/>
    <w:rsid w:val="00811850"/>
    <w:rsid w:val="00823AEB"/>
    <w:rsid w:val="00824B02"/>
    <w:rsid w:val="00843DBD"/>
    <w:rsid w:val="008457CE"/>
    <w:rsid w:val="00856014"/>
    <w:rsid w:val="008703D2"/>
    <w:rsid w:val="00874AE9"/>
    <w:rsid w:val="008810EC"/>
    <w:rsid w:val="00881552"/>
    <w:rsid w:val="0088774E"/>
    <w:rsid w:val="00887DF9"/>
    <w:rsid w:val="00893A84"/>
    <w:rsid w:val="008B5A88"/>
    <w:rsid w:val="008B689E"/>
    <w:rsid w:val="008B7E07"/>
    <w:rsid w:val="008C6751"/>
    <w:rsid w:val="008C730B"/>
    <w:rsid w:val="008D1A53"/>
    <w:rsid w:val="008E4199"/>
    <w:rsid w:val="008F24DE"/>
    <w:rsid w:val="008F35E0"/>
    <w:rsid w:val="009038A3"/>
    <w:rsid w:val="009262F1"/>
    <w:rsid w:val="00935699"/>
    <w:rsid w:val="00950362"/>
    <w:rsid w:val="00952109"/>
    <w:rsid w:val="00952A84"/>
    <w:rsid w:val="00957EF1"/>
    <w:rsid w:val="00960A51"/>
    <w:rsid w:val="00962A95"/>
    <w:rsid w:val="00970CC1"/>
    <w:rsid w:val="00974239"/>
    <w:rsid w:val="00981C46"/>
    <w:rsid w:val="00985C87"/>
    <w:rsid w:val="009864CC"/>
    <w:rsid w:val="00990C6E"/>
    <w:rsid w:val="00990CF0"/>
    <w:rsid w:val="00995B01"/>
    <w:rsid w:val="009A20B6"/>
    <w:rsid w:val="009A4D24"/>
    <w:rsid w:val="009A7B04"/>
    <w:rsid w:val="009B5598"/>
    <w:rsid w:val="009C67C5"/>
    <w:rsid w:val="009D12C5"/>
    <w:rsid w:val="009D4913"/>
    <w:rsid w:val="00A03555"/>
    <w:rsid w:val="00A03BD8"/>
    <w:rsid w:val="00A13389"/>
    <w:rsid w:val="00A142F7"/>
    <w:rsid w:val="00A14B14"/>
    <w:rsid w:val="00A17A59"/>
    <w:rsid w:val="00A30DD0"/>
    <w:rsid w:val="00A325CF"/>
    <w:rsid w:val="00A509FA"/>
    <w:rsid w:val="00A6363E"/>
    <w:rsid w:val="00A775FA"/>
    <w:rsid w:val="00A84BBD"/>
    <w:rsid w:val="00A97FB4"/>
    <w:rsid w:val="00AA0B3D"/>
    <w:rsid w:val="00AC072F"/>
    <w:rsid w:val="00AE0954"/>
    <w:rsid w:val="00AE1F6C"/>
    <w:rsid w:val="00AE47DB"/>
    <w:rsid w:val="00AE625E"/>
    <w:rsid w:val="00AF1FE3"/>
    <w:rsid w:val="00AF4C1C"/>
    <w:rsid w:val="00B04C76"/>
    <w:rsid w:val="00B16785"/>
    <w:rsid w:val="00B213F5"/>
    <w:rsid w:val="00B231CE"/>
    <w:rsid w:val="00B30848"/>
    <w:rsid w:val="00B351EE"/>
    <w:rsid w:val="00B42031"/>
    <w:rsid w:val="00B42423"/>
    <w:rsid w:val="00B62903"/>
    <w:rsid w:val="00B733CD"/>
    <w:rsid w:val="00B73F82"/>
    <w:rsid w:val="00B80EDA"/>
    <w:rsid w:val="00B86AD4"/>
    <w:rsid w:val="00B90BE8"/>
    <w:rsid w:val="00BA0DE7"/>
    <w:rsid w:val="00BA18CA"/>
    <w:rsid w:val="00BA26ED"/>
    <w:rsid w:val="00BA56B0"/>
    <w:rsid w:val="00BB01C9"/>
    <w:rsid w:val="00BB229C"/>
    <w:rsid w:val="00BB64B5"/>
    <w:rsid w:val="00BB7DA1"/>
    <w:rsid w:val="00BD578F"/>
    <w:rsid w:val="00C03014"/>
    <w:rsid w:val="00C113AF"/>
    <w:rsid w:val="00C11BD3"/>
    <w:rsid w:val="00C11C9D"/>
    <w:rsid w:val="00C127B1"/>
    <w:rsid w:val="00C137EC"/>
    <w:rsid w:val="00C31D08"/>
    <w:rsid w:val="00C33E9B"/>
    <w:rsid w:val="00C364FE"/>
    <w:rsid w:val="00C41572"/>
    <w:rsid w:val="00C50F14"/>
    <w:rsid w:val="00C545D0"/>
    <w:rsid w:val="00C54C2C"/>
    <w:rsid w:val="00C776ED"/>
    <w:rsid w:val="00C81FFD"/>
    <w:rsid w:val="00C949CD"/>
    <w:rsid w:val="00CB0F85"/>
    <w:rsid w:val="00CB14BB"/>
    <w:rsid w:val="00CC08C3"/>
    <w:rsid w:val="00CC35CD"/>
    <w:rsid w:val="00CE1A64"/>
    <w:rsid w:val="00CE2C7B"/>
    <w:rsid w:val="00CE6BFD"/>
    <w:rsid w:val="00CE7A0F"/>
    <w:rsid w:val="00CF26BD"/>
    <w:rsid w:val="00D003C9"/>
    <w:rsid w:val="00D00CB1"/>
    <w:rsid w:val="00D1158F"/>
    <w:rsid w:val="00D16D3D"/>
    <w:rsid w:val="00D221DA"/>
    <w:rsid w:val="00D30028"/>
    <w:rsid w:val="00D31F43"/>
    <w:rsid w:val="00D4523D"/>
    <w:rsid w:val="00D46324"/>
    <w:rsid w:val="00D47A5D"/>
    <w:rsid w:val="00D47D87"/>
    <w:rsid w:val="00D51F6E"/>
    <w:rsid w:val="00D55C53"/>
    <w:rsid w:val="00D579AC"/>
    <w:rsid w:val="00D73844"/>
    <w:rsid w:val="00D8091B"/>
    <w:rsid w:val="00D91380"/>
    <w:rsid w:val="00D928C6"/>
    <w:rsid w:val="00DA50D7"/>
    <w:rsid w:val="00DA6213"/>
    <w:rsid w:val="00DB3D93"/>
    <w:rsid w:val="00DE2A6A"/>
    <w:rsid w:val="00DE708B"/>
    <w:rsid w:val="00DF1B50"/>
    <w:rsid w:val="00DF78FD"/>
    <w:rsid w:val="00E014D4"/>
    <w:rsid w:val="00E019C5"/>
    <w:rsid w:val="00E11455"/>
    <w:rsid w:val="00E11D66"/>
    <w:rsid w:val="00E12365"/>
    <w:rsid w:val="00E158EF"/>
    <w:rsid w:val="00E20BD8"/>
    <w:rsid w:val="00E245DF"/>
    <w:rsid w:val="00E33775"/>
    <w:rsid w:val="00E464D9"/>
    <w:rsid w:val="00E51226"/>
    <w:rsid w:val="00E53103"/>
    <w:rsid w:val="00E5738A"/>
    <w:rsid w:val="00E634F3"/>
    <w:rsid w:val="00E647E8"/>
    <w:rsid w:val="00E70930"/>
    <w:rsid w:val="00E72435"/>
    <w:rsid w:val="00E724EA"/>
    <w:rsid w:val="00E75DF2"/>
    <w:rsid w:val="00E80E95"/>
    <w:rsid w:val="00E82AD0"/>
    <w:rsid w:val="00E914FD"/>
    <w:rsid w:val="00E936E0"/>
    <w:rsid w:val="00EA1BC3"/>
    <w:rsid w:val="00EB0247"/>
    <w:rsid w:val="00EC636F"/>
    <w:rsid w:val="00EF1FE3"/>
    <w:rsid w:val="00F11A57"/>
    <w:rsid w:val="00F133E9"/>
    <w:rsid w:val="00F135FC"/>
    <w:rsid w:val="00F154DA"/>
    <w:rsid w:val="00F23074"/>
    <w:rsid w:val="00F230E4"/>
    <w:rsid w:val="00F414EF"/>
    <w:rsid w:val="00F53FD7"/>
    <w:rsid w:val="00F619ED"/>
    <w:rsid w:val="00F6235F"/>
    <w:rsid w:val="00F6536A"/>
    <w:rsid w:val="00F67A66"/>
    <w:rsid w:val="00F729EE"/>
    <w:rsid w:val="00F72C0D"/>
    <w:rsid w:val="00F74562"/>
    <w:rsid w:val="00F76491"/>
    <w:rsid w:val="00F81DE3"/>
    <w:rsid w:val="00F87F2E"/>
    <w:rsid w:val="00F911D0"/>
    <w:rsid w:val="00FB2127"/>
    <w:rsid w:val="00FC3602"/>
    <w:rsid w:val="00FD0960"/>
    <w:rsid w:val="00FE377B"/>
    <w:rsid w:val="00FE3B98"/>
    <w:rsid w:val="00FE576B"/>
    <w:rsid w:val="00FE5931"/>
    <w:rsid w:val="00FF40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4B5424F7"/>
  <w15:chartTrackingRefBased/>
  <w15:docId w15:val="{56ABF81D-F70E-4E25-AB46-14976A561B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paragraph" w:styleId="BlockText">
    <w:name w:val="Block Text"/>
    <w:basedOn w:val="Normal"/>
    <w:rsid w:val="000A1887"/>
    <w:pPr>
      <w:spacing w:after="120"/>
      <w:ind w:left="1440" w:right="1440"/>
    </w:pPr>
    <w:rPr>
      <w:rFonts w:ascii="Times New Roman" w:hAnsi="Times New Roman"/>
      <w:snapToGrid/>
      <w:sz w:val="22"/>
      <w:lang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67</Words>
  <Characters>354</Characters>
  <Application>Microsoft Office Word</Application>
  <DocSecurity>0</DocSecurity>
  <Lines>13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21</cp:revision>
  <cp:lastPrinted>2024-03-22T09:57:00Z</cp:lastPrinted>
  <dcterms:created xsi:type="dcterms:W3CDTF">2021-03-23T18:00:00Z</dcterms:created>
  <dcterms:modified xsi:type="dcterms:W3CDTF">2024-03-22T0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